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A48C9" w:rsidRDefault="003C43E8" w:rsidP="00FC3CDD">
      <w:pPr>
        <w:ind w:firstLine="0"/>
        <w:jc w:val="center"/>
        <w:rPr>
          <w:b/>
        </w:rPr>
      </w:pPr>
      <w:r>
        <w:t xml:space="preserve">Домашнее задание на </w:t>
      </w:r>
      <w:r w:rsidR="001F229E" w:rsidRPr="001F229E">
        <w:rPr>
          <w:b/>
        </w:rPr>
        <w:t>1</w:t>
      </w:r>
      <w:r w:rsidR="006F1DCB">
        <w:rPr>
          <w:b/>
        </w:rPr>
        <w:t>4</w:t>
      </w:r>
      <w:r w:rsidRPr="00065C9A">
        <w:rPr>
          <w:b/>
        </w:rPr>
        <w:t>.04.2020</w:t>
      </w:r>
      <w:r>
        <w:t xml:space="preserve"> от учителя математики </w:t>
      </w:r>
      <w:r w:rsidRPr="00FC3CDD">
        <w:rPr>
          <w:b/>
        </w:rPr>
        <w:t>Киндаевой Е.В.</w:t>
      </w:r>
    </w:p>
    <w:p w:rsidR="00FC3CDD" w:rsidRPr="00FC3CDD" w:rsidRDefault="00FC3CDD" w:rsidP="00FC3CDD">
      <w:pPr>
        <w:ind w:firstLine="0"/>
        <w:jc w:val="center"/>
        <w:rPr>
          <w:b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>МАТЕМАТИКА 5Г</w:t>
      </w:r>
    </w:p>
    <w:p w:rsidR="006F1DCB" w:rsidRDefault="006F1DCB" w:rsidP="006F1DCB">
      <w:pPr>
        <w:ind w:firstLine="993"/>
      </w:pPr>
      <w:r>
        <w:t xml:space="preserve">Стр.75 решаем устно 1,2; </w:t>
      </w:r>
      <w:r>
        <w:rPr>
          <w:rFonts w:cs="Times New Roman"/>
        </w:rPr>
        <w:t>§</w:t>
      </w:r>
      <w:r>
        <w:t xml:space="preserve">11, вопросы 1-3, №281, №282, №283, №285, №291. Все номера делать письменно. Выполненные работы присылать в </w:t>
      </w:r>
      <w:proofErr w:type="spellStart"/>
      <w:r>
        <w:t>Вайбер</w:t>
      </w:r>
      <w:proofErr w:type="spellEnd"/>
      <w:r w:rsidRPr="009E6DA5">
        <w:t xml:space="preserve"> </w:t>
      </w:r>
      <w:r>
        <w:t>тем, кому назначу.</w:t>
      </w:r>
    </w:p>
    <w:p w:rsidR="006F1DCB" w:rsidRDefault="006F1DCB">
      <w:pPr>
        <w:rPr>
          <w:b/>
          <w:u w:val="single"/>
        </w:rPr>
      </w:pPr>
    </w:p>
    <w:p w:rsidR="003C43E8" w:rsidRPr="00227538" w:rsidRDefault="003C43E8">
      <w:pPr>
        <w:rPr>
          <w:b/>
          <w:u w:val="single"/>
        </w:rPr>
      </w:pPr>
      <w:r w:rsidRPr="00227538">
        <w:rPr>
          <w:b/>
          <w:u w:val="single"/>
        </w:rPr>
        <w:t xml:space="preserve">МАТЕМАТИКА </w:t>
      </w:r>
      <w:r w:rsidR="00065C9A" w:rsidRPr="00227538">
        <w:rPr>
          <w:b/>
          <w:u w:val="single"/>
        </w:rPr>
        <w:t>6А</w:t>
      </w:r>
    </w:p>
    <w:p w:rsidR="00452BC7" w:rsidRDefault="00065C9A" w:rsidP="00227538">
      <w:pPr>
        <w:ind w:left="567"/>
      </w:pPr>
      <w:r>
        <w:rPr>
          <w:rFonts w:cs="Times New Roman"/>
        </w:rPr>
        <w:t>§</w:t>
      </w:r>
      <w:r>
        <w:t>3</w:t>
      </w:r>
      <w:r w:rsidR="00452BC7">
        <w:t>9</w:t>
      </w:r>
      <w:r>
        <w:t>,</w:t>
      </w:r>
      <w:r w:rsidR="00F4226A">
        <w:t xml:space="preserve"> </w:t>
      </w:r>
      <w:r w:rsidR="006F1DCB">
        <w:t xml:space="preserve">вопросы 1-3, </w:t>
      </w:r>
      <w:r w:rsidR="00452BC7">
        <w:t>№108</w:t>
      </w:r>
      <w:r w:rsidR="006F1DCB">
        <w:t>6</w:t>
      </w:r>
      <w:r w:rsidR="009E6DA5">
        <w:t>, №108</w:t>
      </w:r>
      <w:r w:rsidR="006F1DCB">
        <w:t>8</w:t>
      </w:r>
      <w:r w:rsidR="00452BC7">
        <w:t>.</w:t>
      </w:r>
      <w:r w:rsidR="009E6DA5">
        <w:t xml:space="preserve"> Отрабатываем умения раскрывать скобки, если</w:t>
      </w:r>
      <w:r w:rsidR="006F1DCB">
        <w:t xml:space="preserve"> перед ними стоит знак + или –</w:t>
      </w:r>
      <w:proofErr w:type="gramStart"/>
      <w:r w:rsidR="006F1DCB">
        <w:t xml:space="preserve"> ,</w:t>
      </w:r>
      <w:proofErr w:type="gramEnd"/>
      <w:r w:rsidR="009E6DA5">
        <w:t xml:space="preserve"> приводить подобные слагаемые</w:t>
      </w:r>
      <w:r w:rsidR="006F1DCB">
        <w:t xml:space="preserve"> и выносить общий множитель за скобку</w:t>
      </w:r>
      <w:r w:rsidR="009E6DA5">
        <w:t>.</w:t>
      </w:r>
      <w:r w:rsidR="00452BC7" w:rsidRPr="00452BC7">
        <w:t xml:space="preserve"> </w:t>
      </w:r>
    </w:p>
    <w:p w:rsidR="009E6DA5" w:rsidRDefault="00452BC7" w:rsidP="009E6DA5">
      <w:pPr>
        <w:ind w:firstLine="993"/>
      </w:pPr>
      <w:r>
        <w:t xml:space="preserve">Выполненные работы присылать в </w:t>
      </w:r>
      <w:proofErr w:type="spellStart"/>
      <w:r w:rsidR="00227538">
        <w:t>В</w:t>
      </w:r>
      <w:r>
        <w:t>айбер</w:t>
      </w:r>
      <w:proofErr w:type="spellEnd"/>
      <w:r w:rsidR="009E6DA5" w:rsidRPr="009E6DA5">
        <w:t xml:space="preserve"> </w:t>
      </w:r>
      <w:r w:rsidR="009E6DA5">
        <w:t>тем, кому назначу.</w:t>
      </w:r>
    </w:p>
    <w:p w:rsidR="00081816" w:rsidRPr="009E6DA5" w:rsidRDefault="009E6DA5" w:rsidP="00081816">
      <w:pPr>
        <w:ind w:firstLine="993"/>
        <w:rPr>
          <w:b/>
        </w:rPr>
      </w:pPr>
      <w:r w:rsidRPr="009E6DA5">
        <w:rPr>
          <w:b/>
        </w:rPr>
        <w:t>Образец:</w: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108</w:t>
      </w:r>
      <w:r w:rsidR="006F1DCB">
        <w:rPr>
          <w:b/>
          <w:u w:val="single"/>
        </w:rPr>
        <w:t>6</w:t>
      </w:r>
    </w:p>
    <w:p w:rsidR="009E6DA5" w:rsidRDefault="009E6DA5" w:rsidP="00227538">
      <w:pPr>
        <w:ind w:firstLine="1560"/>
      </w:pPr>
      <w:r>
        <w:t xml:space="preserve">1) </w:t>
      </w:r>
      <w:r w:rsidR="006F1DCB" w:rsidRPr="009E6DA5">
        <w:rPr>
          <w:position w:val="-10"/>
        </w:rPr>
        <w:object w:dxaOrig="680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6" type="#_x0000_t75" style="width:441pt;height:22.5pt" o:ole="">
            <v:imagedata r:id="rId5" o:title=""/>
          </v:shape>
          <o:OLEObject Type="Embed" ProgID="Equation.DSMT4" ShapeID="_x0000_i1026" DrawAspect="Content" ObjectID="_1648297988" r:id="rId6"/>
        </w:object>
      </w:r>
    </w:p>
    <w:p w:rsidR="009E6DA5" w:rsidRPr="009E6DA5" w:rsidRDefault="009E6DA5" w:rsidP="00227538">
      <w:pPr>
        <w:ind w:firstLine="1560"/>
        <w:rPr>
          <w:b/>
          <w:u w:val="single"/>
        </w:rPr>
      </w:pPr>
      <w:r w:rsidRPr="009E6DA5">
        <w:rPr>
          <w:b/>
          <w:u w:val="single"/>
        </w:rPr>
        <w:t>№108</w:t>
      </w:r>
      <w:r w:rsidR="006F1DCB">
        <w:rPr>
          <w:b/>
          <w:u w:val="single"/>
        </w:rPr>
        <w:t>8</w:t>
      </w:r>
    </w:p>
    <w:p w:rsidR="009E6DA5" w:rsidRDefault="009E6DA5" w:rsidP="00227538">
      <w:pPr>
        <w:ind w:firstLine="1560"/>
      </w:pPr>
      <w:r>
        <w:t xml:space="preserve">1) </w:t>
      </w:r>
      <w:r w:rsidR="006F1DCB" w:rsidRPr="009E6DA5">
        <w:rPr>
          <w:position w:val="-10"/>
        </w:rPr>
        <w:object w:dxaOrig="2079" w:dyaOrig="340">
          <v:shape id="_x0000_i1025" type="#_x0000_t75" style="width:135pt;height:22.5pt" o:ole="">
            <v:imagedata r:id="rId7" o:title=""/>
          </v:shape>
          <o:OLEObject Type="Embed" ProgID="Equation.DSMT4" ShapeID="_x0000_i1025" DrawAspect="Content" ObjectID="_1648297989" r:id="rId8"/>
        </w:object>
      </w:r>
    </w:p>
    <w:p w:rsidR="006F1DCB" w:rsidRDefault="006F1DCB">
      <w:pPr>
        <w:rPr>
          <w:b/>
          <w:u w:val="single"/>
        </w:rPr>
      </w:pPr>
    </w:p>
    <w:p w:rsidR="00065C9A" w:rsidRPr="00227538" w:rsidRDefault="006F1DCB">
      <w:pPr>
        <w:rPr>
          <w:b/>
          <w:u w:val="single"/>
        </w:rPr>
      </w:pPr>
      <w:r>
        <w:rPr>
          <w:b/>
          <w:u w:val="single"/>
        </w:rPr>
        <w:t>ГЕОМЕТРИЯ</w:t>
      </w:r>
      <w:r w:rsidR="00065C9A" w:rsidRPr="00227538">
        <w:rPr>
          <w:b/>
          <w:u w:val="single"/>
        </w:rPr>
        <w:t xml:space="preserve"> 8Б, 8В</w:t>
      </w:r>
    </w:p>
    <w:p w:rsidR="001F229E" w:rsidRDefault="00081816" w:rsidP="00227538">
      <w:pPr>
        <w:ind w:left="567"/>
      </w:pPr>
      <w:r>
        <w:rPr>
          <w:rFonts w:cs="Times New Roman"/>
        </w:rPr>
        <w:t>§</w:t>
      </w:r>
      <w:r w:rsidR="006F1DCB">
        <w:t>18</w:t>
      </w:r>
      <w:r w:rsidR="009E6DA5">
        <w:t xml:space="preserve">, </w:t>
      </w:r>
      <w:r w:rsidR="00F4226A">
        <w:t xml:space="preserve"> </w:t>
      </w:r>
      <w:r w:rsidR="001F229E">
        <w:t>№ 6</w:t>
      </w:r>
      <w:r w:rsidR="006F1DCB">
        <w:t>12</w:t>
      </w:r>
      <w:r w:rsidR="001F229E">
        <w:t>, №6</w:t>
      </w:r>
      <w:r w:rsidR="006F1DCB">
        <w:t xml:space="preserve">14, </w:t>
      </w:r>
      <w:r w:rsidR="009E6DA5">
        <w:t>(</w:t>
      </w:r>
      <w:r w:rsidR="006F1DCB">
        <w:t>сильным ученикам + №620</w:t>
      </w:r>
      <w:r w:rsidR="009E6DA5">
        <w:t>)</w:t>
      </w:r>
      <w:r w:rsidR="00452BC7">
        <w:t>.</w:t>
      </w:r>
      <w:r w:rsidR="001F229E" w:rsidRPr="001F229E">
        <w:t xml:space="preserve"> </w:t>
      </w:r>
      <w:r w:rsidR="001F229E">
        <w:t xml:space="preserve">Выполненные работы присылать в </w:t>
      </w:r>
      <w:proofErr w:type="spellStart"/>
      <w:r w:rsidR="009E6DA5">
        <w:t>В</w:t>
      </w:r>
      <w:r w:rsidR="001F229E">
        <w:t>айбер</w:t>
      </w:r>
      <w:proofErr w:type="spellEnd"/>
      <w:r w:rsidR="001F229E">
        <w:t xml:space="preserve"> тем, кому назначу.</w:t>
      </w:r>
    </w:p>
    <w:sectPr w:rsidR="001F229E" w:rsidSect="009C1F7D">
      <w:pgSz w:w="11906" w:h="16838" w:code="9"/>
      <w:pgMar w:top="397" w:right="454" w:bottom="510" w:left="510" w:header="709" w:footer="709" w:gutter="0"/>
      <w:cols w:space="708"/>
      <w:docGrid w:linePitch="381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140"/>
  <w:drawingGridVerticalSpacing w:val="381"/>
  <w:displayHorizontalDrawingGridEvery w:val="2"/>
  <w:characterSpacingControl w:val="doNotCompress"/>
  <w:compat/>
  <w:rsids>
    <w:rsidRoot w:val="003C43E8"/>
    <w:rsid w:val="000156D6"/>
    <w:rsid w:val="00021EF7"/>
    <w:rsid w:val="00031984"/>
    <w:rsid w:val="00065C9A"/>
    <w:rsid w:val="00075676"/>
    <w:rsid w:val="00081816"/>
    <w:rsid w:val="000949BA"/>
    <w:rsid w:val="000B2C24"/>
    <w:rsid w:val="000E6ED9"/>
    <w:rsid w:val="001377C7"/>
    <w:rsid w:val="00154985"/>
    <w:rsid w:val="00166991"/>
    <w:rsid w:val="00185484"/>
    <w:rsid w:val="00196F1E"/>
    <w:rsid w:val="001B389B"/>
    <w:rsid w:val="001D3932"/>
    <w:rsid w:val="001F229E"/>
    <w:rsid w:val="001F3929"/>
    <w:rsid w:val="00204DB7"/>
    <w:rsid w:val="00227538"/>
    <w:rsid w:val="002A48C9"/>
    <w:rsid w:val="00315F83"/>
    <w:rsid w:val="00390EBA"/>
    <w:rsid w:val="003C43E8"/>
    <w:rsid w:val="00452BC7"/>
    <w:rsid w:val="004533C1"/>
    <w:rsid w:val="00487450"/>
    <w:rsid w:val="00494570"/>
    <w:rsid w:val="00497BDE"/>
    <w:rsid w:val="004C1005"/>
    <w:rsid w:val="00516F58"/>
    <w:rsid w:val="00543D8C"/>
    <w:rsid w:val="00550D26"/>
    <w:rsid w:val="00566DD2"/>
    <w:rsid w:val="005B1E73"/>
    <w:rsid w:val="005D42DB"/>
    <w:rsid w:val="005D6A0D"/>
    <w:rsid w:val="005E6AF2"/>
    <w:rsid w:val="00621C30"/>
    <w:rsid w:val="0069320B"/>
    <w:rsid w:val="006A298F"/>
    <w:rsid w:val="006A5E1E"/>
    <w:rsid w:val="006F1DCB"/>
    <w:rsid w:val="00714629"/>
    <w:rsid w:val="0071745B"/>
    <w:rsid w:val="00725249"/>
    <w:rsid w:val="00736EA7"/>
    <w:rsid w:val="007430C3"/>
    <w:rsid w:val="007764BC"/>
    <w:rsid w:val="00777259"/>
    <w:rsid w:val="00786351"/>
    <w:rsid w:val="007924FF"/>
    <w:rsid w:val="007A3445"/>
    <w:rsid w:val="007A4BC2"/>
    <w:rsid w:val="007C14F3"/>
    <w:rsid w:val="007E6AC9"/>
    <w:rsid w:val="008169E5"/>
    <w:rsid w:val="00824A07"/>
    <w:rsid w:val="00866ADF"/>
    <w:rsid w:val="0088040C"/>
    <w:rsid w:val="008F40D5"/>
    <w:rsid w:val="008F4E73"/>
    <w:rsid w:val="008F61F4"/>
    <w:rsid w:val="00956C37"/>
    <w:rsid w:val="00975BB9"/>
    <w:rsid w:val="00991742"/>
    <w:rsid w:val="009B79DD"/>
    <w:rsid w:val="009C1F7D"/>
    <w:rsid w:val="009E6DA5"/>
    <w:rsid w:val="009E7F79"/>
    <w:rsid w:val="009F5F08"/>
    <w:rsid w:val="00A046F7"/>
    <w:rsid w:val="00A55339"/>
    <w:rsid w:val="00A70739"/>
    <w:rsid w:val="00A7339C"/>
    <w:rsid w:val="00A837BA"/>
    <w:rsid w:val="00AA595A"/>
    <w:rsid w:val="00AD6A78"/>
    <w:rsid w:val="00AE109B"/>
    <w:rsid w:val="00B137D2"/>
    <w:rsid w:val="00B20F36"/>
    <w:rsid w:val="00B31C18"/>
    <w:rsid w:val="00B471BD"/>
    <w:rsid w:val="00B51DAE"/>
    <w:rsid w:val="00B71C7D"/>
    <w:rsid w:val="00B85B8B"/>
    <w:rsid w:val="00BE44D1"/>
    <w:rsid w:val="00C045B5"/>
    <w:rsid w:val="00C26C23"/>
    <w:rsid w:val="00C322CF"/>
    <w:rsid w:val="00C354B2"/>
    <w:rsid w:val="00CE7496"/>
    <w:rsid w:val="00CF323C"/>
    <w:rsid w:val="00CF4C1A"/>
    <w:rsid w:val="00CF7767"/>
    <w:rsid w:val="00D02C9C"/>
    <w:rsid w:val="00D05B77"/>
    <w:rsid w:val="00D4258D"/>
    <w:rsid w:val="00D676C4"/>
    <w:rsid w:val="00DA0917"/>
    <w:rsid w:val="00DD22F3"/>
    <w:rsid w:val="00DF0E4C"/>
    <w:rsid w:val="00DF36D5"/>
    <w:rsid w:val="00E05286"/>
    <w:rsid w:val="00E11B3F"/>
    <w:rsid w:val="00E31B78"/>
    <w:rsid w:val="00E3571A"/>
    <w:rsid w:val="00E4361F"/>
    <w:rsid w:val="00E72137"/>
    <w:rsid w:val="00E94E2C"/>
    <w:rsid w:val="00EF51EF"/>
    <w:rsid w:val="00F30892"/>
    <w:rsid w:val="00F4226A"/>
    <w:rsid w:val="00F6045B"/>
    <w:rsid w:val="00F61F0C"/>
    <w:rsid w:val="00F64230"/>
    <w:rsid w:val="00F8029B"/>
    <w:rsid w:val="00F94501"/>
    <w:rsid w:val="00FA46C1"/>
    <w:rsid w:val="00FC1953"/>
    <w:rsid w:val="00FC3CDD"/>
    <w:rsid w:val="00FD5A64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8194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ru-RU" w:eastAsia="en-US" w:bidi="ar-SA"/>
      </w:rPr>
    </w:rPrDefault>
    <w:pPrDefault>
      <w:pPr>
        <w:spacing w:line="360" w:lineRule="auto"/>
        <w:ind w:firstLine="567"/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0156D6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BBD9E5D7-BC8F-4AB7-B812-834660F70CB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63</TotalTime>
  <Pages>1</Pages>
  <Words>103</Words>
  <Characters>589</Characters>
  <Application>Microsoft Office Word</Application>
  <DocSecurity>0</DocSecurity>
  <Lines>4</Lines>
  <Paragraphs>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6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Семья</dc:creator>
  <cp:lastModifiedBy>Семья</cp:lastModifiedBy>
  <cp:revision>7</cp:revision>
  <dcterms:created xsi:type="dcterms:W3CDTF">2020-04-06T11:49:00Z</dcterms:created>
  <dcterms:modified xsi:type="dcterms:W3CDTF">2020-04-13T12:47:00Z</dcterms:modified>
</cp:coreProperties>
</file>